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32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89" autoAdjust="0"/>
    <p:restoredTop sz="94660"/>
  </p:normalViewPr>
  <p:slideViewPr>
    <p:cSldViewPr>
      <p:cViewPr varScale="1">
        <p:scale>
          <a:sx n="84" d="100"/>
          <a:sy n="84" d="100"/>
        </p:scale>
        <p:origin x="946" y="7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8AAE30A6-707E-43F7-B056-B6897E7760A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40706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D8E07-25D0-4AC6-A5AF-E4AADBBC2DA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464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C750E-6D97-44D8-A8F7-EA7ACDD7A04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645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6EE63-79B7-4D2A-B8AC-F3F5007CA44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514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2B4D5-18A1-48B1-BBD4-5F0E33D892A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9475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D35FE-2BE1-4E1C-8D95-01E96EA8BBB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9632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FBB86-0ADC-4AC2-86F7-C2858634D5F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2863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14BE35-2989-44FE-BECD-59C97428D66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5571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FE01E-6EFC-40AA-9AAD-E341A6DBFEA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725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10F3-39CB-4D9E-AFEE-120BBFB3CBB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419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4F1F0-D45E-4395-A53D-9145055F55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4318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9F1D6C-3CE7-4543-8486-D96DC3C4FA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3699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86752-54EB-4A55-9380-D3CCD6F47F7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17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551384" y="1196752"/>
            <a:ext cx="1188132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ма : Статистика </a:t>
            </a:r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едита</a:t>
            </a:r>
          </a:p>
          <a:p>
            <a:pPr algn="ctr">
              <a:lnSpc>
                <a:spcPct val="150000"/>
              </a:lnSpc>
            </a:pPr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лан</a:t>
            </a:r>
            <a:endParaRPr lang="ru-RU" sz="32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Статистические показатели кредита</a:t>
            </a:r>
          </a:p>
          <a:p>
            <a:pPr algn="just">
              <a:lnSpc>
                <a:spcPct val="150000"/>
              </a:lnSpc>
            </a:pPr>
            <a:r>
              <a:rPr lang="ru-RU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Статистические методы анализа креди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07368" y="-12879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оборотов кредита по погашению з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06485"/>
              </p:ext>
            </p:extLst>
          </p:nvPr>
        </p:nvGraphicFramePr>
        <p:xfrm>
          <a:off x="5729072" y="466963"/>
          <a:ext cx="1152128" cy="96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" imgW="583920" imgH="495000" progId="Equation.DSMT4">
                  <p:embed/>
                </p:oleObj>
              </mc:Choice>
              <mc:Fallback>
                <p:oleObj name="Equation" r:id="rId3" imgW="58392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072" y="466963"/>
                        <a:ext cx="1152128" cy="966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53347"/>
              </p:ext>
            </p:extLst>
          </p:nvPr>
        </p:nvGraphicFramePr>
        <p:xfrm>
          <a:off x="1595500" y="1412239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5" imgW="279360" imgH="266400" progId="Equation.DSMT4">
                  <p:embed/>
                </p:oleObj>
              </mc:Choice>
              <mc:Fallback>
                <p:oleObj name="Equation" r:id="rId5" imgW="27936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500" y="1412239"/>
                        <a:ext cx="50405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07368" y="1220560"/>
            <a:ext cx="112332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        ‑ средние остатки кредита (средняя задолженность по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кредитам)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07368" y="2420889"/>
            <a:ext cx="112332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оборотов кредита по погашению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субъекта кредитования рассчитывается следующим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разом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50751"/>
              </p:ext>
            </p:extLst>
          </p:nvPr>
        </p:nvGraphicFramePr>
        <p:xfrm>
          <a:off x="7958844" y="3074361"/>
          <a:ext cx="1224136" cy="95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7" imgW="647640" imgH="495000" progId="Equation.DSMT4">
                  <p:embed/>
                </p:oleObj>
              </mc:Choice>
              <mc:Fallback>
                <p:oleObj name="Equation" r:id="rId7" imgW="6476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844" y="3074361"/>
                        <a:ext cx="1224136" cy="95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119032" y="3926213"/>
            <a:ext cx="100091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        ‑ средние остатки кредита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субъекта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кредитования.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63600"/>
              </p:ext>
            </p:extLst>
          </p:nvPr>
        </p:nvGraphicFramePr>
        <p:xfrm>
          <a:off x="2207568" y="4009564"/>
          <a:ext cx="5561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9" imgW="304560" imgH="266400" progId="Equation.DSMT4">
                  <p:embed/>
                </p:oleObj>
              </mc:Choice>
              <mc:Fallback>
                <p:oleObj name="Equation" r:id="rId9" imgW="30456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4009564"/>
                        <a:ext cx="55619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182928" y="4953730"/>
            <a:ext cx="10945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ительность пользования кредитом по погашению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субъекта кредитования рассчитывается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ормуле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62743"/>
              </p:ext>
            </p:extLst>
          </p:nvPr>
        </p:nvGraphicFramePr>
        <p:xfrm>
          <a:off x="7752184" y="5538990"/>
          <a:ext cx="1162346" cy="98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1" imgW="609480" imgH="520560" progId="Equation.DSMT4">
                  <p:embed/>
                </p:oleObj>
              </mc:Choice>
              <mc:Fallback>
                <p:oleObj name="Equation" r:id="rId11" imgW="60948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4" y="5538990"/>
                        <a:ext cx="1162346" cy="9807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3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18889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3247" y="399346"/>
            <a:ext cx="113052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е остатки кредита рассчитываются по формуле средней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ронологической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0" y="313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1309"/>
              </p:ext>
            </p:extLst>
          </p:nvPr>
        </p:nvGraphicFramePr>
        <p:xfrm>
          <a:off x="3143672" y="975223"/>
          <a:ext cx="5256584" cy="124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2692080" imgH="647640" progId="Equation.DSMT4">
                  <p:embed/>
                </p:oleObj>
              </mc:Choice>
              <mc:Fallback>
                <p:oleObj name="Equation" r:id="rId3" imgW="269208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975223"/>
                        <a:ext cx="5256584" cy="1248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21770" y="2096552"/>
            <a:ext cx="1108923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Если известны остатки кредита на начало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т.н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 конец периода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т.к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е остатки кредита могут быть рассчитаны по формуле средней арифметической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стой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0" y="313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17831"/>
              </p:ext>
            </p:extLst>
          </p:nvPr>
        </p:nvGraphicFramePr>
        <p:xfrm>
          <a:off x="4871864" y="3603702"/>
          <a:ext cx="2508023" cy="86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3603702"/>
                        <a:ext cx="2508023" cy="866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91344" y="4797153"/>
            <a:ext cx="111612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е остатки кредитов по нескольким видам кредита или субъектам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ания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524000" y="313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61042"/>
              </p:ext>
            </p:extLst>
          </p:nvPr>
        </p:nvGraphicFramePr>
        <p:xfrm>
          <a:off x="4965474" y="5850019"/>
          <a:ext cx="19010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7" imgW="939600" imgH="291960" progId="Equation.DSMT4">
                  <p:embed/>
                </p:oleObj>
              </mc:Choice>
              <mc:Fallback>
                <p:oleObj name="Equation" r:id="rId7" imgW="939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474" y="5850019"/>
                        <a:ext cx="190101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9376" y="44625"/>
            <a:ext cx="112332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ее число оборотов кредита по нескольким видам кредита или субъектам кредитования определяется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ормуле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01597"/>
              </p:ext>
            </p:extLst>
          </p:nvPr>
        </p:nvGraphicFramePr>
        <p:xfrm>
          <a:off x="4871864" y="1019807"/>
          <a:ext cx="136449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825480" imgH="558720" progId="Equation.DSMT4">
                  <p:embed/>
                </p:oleObj>
              </mc:Choice>
              <mc:Fallback>
                <p:oleObj name="Equation" r:id="rId3" imgW="82548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019807"/>
                        <a:ext cx="136449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05792" y="1638670"/>
            <a:ext cx="1188132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b="1" i="1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годовой оборот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вида кредита ил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бъекта кредитования по погашению.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80280" y="2615267"/>
            <a:ext cx="111323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юю длительность пользования кредитом по погашению можно определить с использованием данных о средних остатках кредитов и оборота кредита по погашению по следующей формуле: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23028"/>
              </p:ext>
            </p:extLst>
          </p:nvPr>
        </p:nvGraphicFramePr>
        <p:xfrm>
          <a:off x="7392144" y="3717801"/>
          <a:ext cx="353639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2095200" imgH="520560" progId="Equation.DSMT4">
                  <p:embed/>
                </p:oleObj>
              </mc:Choice>
              <mc:Fallback>
                <p:oleObj name="Equation" r:id="rId5" imgW="209520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44" y="3717801"/>
                        <a:ext cx="3536393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49808" y="4467417"/>
            <a:ext cx="115932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ежду величиной погашенных кредитов (оборота кредитов по погашению), числом оборотов кредита по погашению и средних остатков кредита существует следующая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заимосвязь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33571"/>
              </p:ext>
            </p:extLst>
          </p:nvPr>
        </p:nvGraphicFramePr>
        <p:xfrm>
          <a:off x="4871864" y="5688680"/>
          <a:ext cx="3168352" cy="98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7" imgW="1600200" imgH="495000" progId="Equation.DSMT4">
                  <p:embed/>
                </p:oleObj>
              </mc:Choice>
              <mc:Fallback>
                <p:oleObj name="Equation" r:id="rId7" imgW="16002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5688680"/>
                        <a:ext cx="3168352" cy="980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image27"/>
          <p:cNvPicPr>
            <a:picLocks noChangeAspect="1"/>
          </p:cNvPicPr>
          <p:nvPr/>
        </p:nvPicPr>
        <p:blipFill>
          <a:blip r:embed="rId2" cstate="print">
            <a:lum bright="-58000" contrast="33000"/>
          </a:blip>
          <a:srcRect/>
          <a:stretch>
            <a:fillRect/>
          </a:stretch>
        </p:blipFill>
        <p:spPr bwMode="auto">
          <a:xfrm>
            <a:off x="3684263" y="116632"/>
            <a:ext cx="4954603" cy="62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19336" y="6167045"/>
            <a:ext cx="113407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исунок 3 ‑ Показатели просроченной задолженности по кредитам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487488" y="328824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07368" y="278937"/>
            <a:ext cx="11161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ммарная просроченная задолженность по кредитам (абсолютная сумма просроченных кредитов) определяется:</a:t>
            </a: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86129"/>
              </p:ext>
            </p:extLst>
          </p:nvPr>
        </p:nvGraphicFramePr>
        <p:xfrm>
          <a:off x="5087888" y="1268760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863280" imgH="291960" progId="Equation.DSMT4">
                  <p:embed/>
                </p:oleObj>
              </mc:Choice>
              <mc:Fallback>
                <p:oleObj name="Equation" r:id="rId3" imgW="86328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1268760"/>
                        <a:ext cx="172819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55456" y="1696160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p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росроченная задолженность по 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му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кредиту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67408" y="2794183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оборотов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просроченного кредита з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26706"/>
              </p:ext>
            </p:extLst>
          </p:nvPr>
        </p:nvGraphicFramePr>
        <p:xfrm>
          <a:off x="5123384" y="3312324"/>
          <a:ext cx="1296144" cy="92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698400" imgH="495000" progId="Equation.DSMT4">
                  <p:embed/>
                </p:oleObj>
              </mc:Choice>
              <mc:Fallback>
                <p:oleObj name="Equation" r:id="rId5" imgW="6984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384" y="3312324"/>
                        <a:ext cx="1296144" cy="923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59352"/>
              </p:ext>
            </p:extLst>
          </p:nvPr>
        </p:nvGraphicFramePr>
        <p:xfrm>
          <a:off x="1708731" y="4437039"/>
          <a:ext cx="39976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7" imgW="215640" imgH="266400" progId="Equation.DSMT4">
                  <p:embed/>
                </p:oleObj>
              </mc:Choice>
              <mc:Fallback>
                <p:oleObj name="Equation" r:id="rId7" imgW="21564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1" y="4437039"/>
                        <a:ext cx="39976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48328" y="4261855"/>
            <a:ext cx="120726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          ‑ срок пользования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м просроченным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м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включает время, на которое выдан кредит, 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просроченных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ней пога­шения кредита), дн.;  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продолжительность периода, дн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0448" y="111313"/>
            <a:ext cx="9793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дельный вес (доля) несвоевременно возвращен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0048"/>
              </p:ext>
            </p:extLst>
          </p:nvPr>
        </p:nvGraphicFramePr>
        <p:xfrm>
          <a:off x="5253872" y="620688"/>
          <a:ext cx="192224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1002960" imgH="558720" progId="Equation.DSMT4">
                  <p:embed/>
                </p:oleObj>
              </mc:Choice>
              <mc:Fallback>
                <p:oleObj name="Equation" r:id="rId3" imgW="100296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872" y="620688"/>
                        <a:ext cx="192224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23392" y="1445403"/>
            <a:ext cx="115212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.пp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величина возвращенного просроченного кредита на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момент времени 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величина погашенного кредита на момент времени 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0640" y="3401272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дельный вес (доля) просроченной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задолженности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21779"/>
              </p:ext>
            </p:extLst>
          </p:nvPr>
        </p:nvGraphicFramePr>
        <p:xfrm>
          <a:off x="5447928" y="3934419"/>
          <a:ext cx="1872208" cy="110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952200" imgH="558720" progId="Equation.DSMT4">
                  <p:embed/>
                </p:oleObj>
              </mc:Choice>
              <mc:Fallback>
                <p:oleObj name="Equation" r:id="rId5" imgW="9522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3934419"/>
                        <a:ext cx="1872208" cy="1104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63352" y="4772885"/>
            <a:ext cx="113772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p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величина просроченного кредита (величина просроченной задолженности по кредиту) на момент времени 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cт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остатки кредита (задолженность по кредиту) на момент времени 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79804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72096" y="46214"/>
            <a:ext cx="58407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дельный вес возвратност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524000" y="-2840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41970"/>
              </p:ext>
            </p:extLst>
          </p:nvPr>
        </p:nvGraphicFramePr>
        <p:xfrm>
          <a:off x="4927474" y="542960"/>
          <a:ext cx="210531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3" imgW="1091880" imgH="558720" progId="Equation.DSMT4">
                  <p:embed/>
                </p:oleObj>
              </mc:Choice>
              <mc:Fallback>
                <p:oleObj name="Equation" r:id="rId3" imgW="109188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474" y="542960"/>
                        <a:ext cx="210531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63352" y="1525979"/>
            <a:ext cx="1152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носительные показатели просроченной задолженности по кредитам: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казатель просроченной задолженности по сумме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524000" y="-2840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99360"/>
              </p:ext>
            </p:extLst>
          </p:nvPr>
        </p:nvGraphicFramePr>
        <p:xfrm>
          <a:off x="5247770" y="2576223"/>
          <a:ext cx="1672050" cy="93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5" imgW="1002960" imgH="558720" progId="Equation.DSMT4">
                  <p:embed/>
                </p:oleObj>
              </mc:Choice>
              <mc:Fallback>
                <p:oleObj name="Equation" r:id="rId5" imgW="10029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770" y="2576223"/>
                        <a:ext cx="1672050" cy="939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91344" y="3386161"/>
            <a:ext cx="99371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оказатель просроченной задолженности по сроку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524000" y="-2840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60257"/>
              </p:ext>
            </p:extLst>
          </p:nvPr>
        </p:nvGraphicFramePr>
        <p:xfrm>
          <a:off x="5195900" y="3987500"/>
          <a:ext cx="1656184" cy="98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7" imgW="939600" imgH="558720" progId="Equation.DSMT4">
                  <p:embed/>
                </p:oleObj>
              </mc:Choice>
              <mc:Fallback>
                <p:oleObj name="Equation" r:id="rId7" imgW="9396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00" y="3987500"/>
                        <a:ext cx="1656184" cy="987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07368" y="4746511"/>
            <a:ext cx="1152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оказатель просроченной задолженности по сумме и сроку кредитов (интегральный показатель просроченной задолженности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524000" y="-2840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3278"/>
              </p:ext>
            </p:extLst>
          </p:nvPr>
        </p:nvGraphicFramePr>
        <p:xfrm>
          <a:off x="4871865" y="5805264"/>
          <a:ext cx="2160927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9" imgW="1244520" imgH="558720" progId="Equation.DSMT4">
                  <p:embed/>
                </p:oleObj>
              </mc:Choice>
              <mc:Fallback>
                <p:oleObj name="Equation" r:id="rId9" imgW="124452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5" y="5805264"/>
                        <a:ext cx="2160927" cy="980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uiExpand="1" build="p"/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83432" y="240081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яя длительность просроченной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задолженности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92653"/>
              </p:ext>
            </p:extLst>
          </p:nvPr>
        </p:nvGraphicFramePr>
        <p:xfrm>
          <a:off x="4903598" y="980728"/>
          <a:ext cx="234453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1079280" imgH="558720" progId="Equation.DSMT4">
                  <p:embed/>
                </p:oleObj>
              </mc:Choice>
              <mc:Fallback>
                <p:oleObj name="Equation" r:id="rId3" imgW="107928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598" y="980728"/>
                        <a:ext cx="2344531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35360" y="2141875"/>
            <a:ext cx="114492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         ‑ среднегодовые остатки просрочен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 (среднегодовая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задолженность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сроченным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м)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85604"/>
              </p:ext>
            </p:extLst>
          </p:nvPr>
        </p:nvGraphicFramePr>
        <p:xfrm>
          <a:off x="1840963" y="2193448"/>
          <a:ext cx="504056" cy="5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963" y="2193448"/>
                        <a:ext cx="504056" cy="581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199456" y="3914096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ее число оборотов просрочен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су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06373"/>
              </p:ext>
            </p:extLst>
          </p:nvPr>
        </p:nvGraphicFramePr>
        <p:xfrm>
          <a:off x="5519936" y="4653137"/>
          <a:ext cx="1400156" cy="108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672840" imgH="520560" progId="Equation.DSMT4">
                  <p:embed/>
                </p:oleObj>
              </mc:Choice>
              <mc:Fallback>
                <p:oleObj name="Equation" r:id="rId7" imgW="67284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4653137"/>
                        <a:ext cx="1400156" cy="1080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9376" y="260648"/>
            <a:ext cx="113052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я определения структуры и динамики кредитных вложений осуществляется сводка и группировка исходной информации по различным признакам на начало или конец нескольких лет (месяцев)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58000" y="2326541"/>
            <a:ext cx="10729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едитные вложения в экономику страны (на конец года), млрд р.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9951116"/>
              </p:ext>
            </p:extLst>
          </p:nvPr>
        </p:nvGraphicFramePr>
        <p:xfrm>
          <a:off x="1616365" y="3360500"/>
          <a:ext cx="8856982" cy="2856911"/>
        </p:xfrm>
        <a:graphic>
          <a:graphicData uri="http://schemas.openxmlformats.org/drawingml/2006/table">
            <a:tbl>
              <a:tblPr/>
              <a:tblGrid>
                <a:gridCol w="4501231"/>
                <a:gridCol w="878640"/>
                <a:gridCol w="857034"/>
                <a:gridCol w="844071"/>
                <a:gridCol w="857034"/>
                <a:gridCol w="918972"/>
              </a:tblGrid>
              <a:tr h="3744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Показатели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8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9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10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11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 smtClean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12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40981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редитные вложения в экономику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981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том числе: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981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раткосрочные, всего</a:t>
                      </a: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391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% к итогу</a:t>
                      </a: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981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лгосрочные, всего</a:t>
                      </a: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929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% к итогу</a:t>
                      </a: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20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95400" y="836712"/>
            <a:ext cx="1123324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 качестве группировочных признаков используются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ъекты кредитования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траслевая принадлежность ссудозаемщиков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фера функционирования кредита (сфера производства или сфера обращения)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арактер обеспечения кредита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орма собственности заемщика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ерритория (учреждения банка) и др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9336" y="-171400"/>
            <a:ext cx="12144672" cy="718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2400"/>
              </a:spcAft>
              <a:buAutoNum type="arabicPeriod"/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татистические 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казатели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едита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бъектами </a:t>
            </a:r>
            <a:r>
              <a:rPr lang="ru-RU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зучения банковской статистики </a:t>
            </a: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являются банковская система в целом, банки, другие кредитные учреждения, реальные и потенциальные клиенты и корреспонденты, физические и юридические лица. 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</a:pP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дним из важных элементов финансово-кредитной системы является рынок кредитов, т. е. сфера обращения ссудных средств. </a:t>
            </a:r>
            <a:r>
              <a:rPr lang="ru-RU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уществуют следующие виды кредитов: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епозиты;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ежбанковские ссуды;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ание хозяйствующих субъектов;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ммерческий кредит;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требительский кредит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23392" y="332656"/>
            <a:ext cx="97930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еличина кредитных вложений (величина выданных кредитов) связана с длительностью пользования кредитом по выдаче и однодневным размером кредита по выдаче и характеризует остатк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56729"/>
              </p:ext>
            </p:extLst>
          </p:nvPr>
        </p:nvGraphicFramePr>
        <p:xfrm>
          <a:off x="4439816" y="2403126"/>
          <a:ext cx="280831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244520" imgH="291960" progId="Equation.DSMT4">
                  <p:embed/>
                </p:oleObj>
              </mc:Choice>
              <mc:Fallback>
                <p:oleObj name="Equation" r:id="rId3" imgW="124452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2403126"/>
                        <a:ext cx="280831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39416" y="3545298"/>
            <a:ext cx="95050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истема взаимосвязанных индексов для данной модели имеет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и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81363"/>
              </p:ext>
            </p:extLst>
          </p:nvPr>
        </p:nvGraphicFramePr>
        <p:xfrm>
          <a:off x="1616365" y="4745627"/>
          <a:ext cx="828214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3593880" imgH="558720" progId="Equation.DSMT4">
                  <p:embed/>
                </p:oleObj>
              </mc:Choice>
              <mc:Fallback>
                <p:oleObj name="Equation" r:id="rId5" imgW="35938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65" y="4745627"/>
                        <a:ext cx="8282140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26090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9336" y="620688"/>
            <a:ext cx="114492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выданных кредитов, обусловленное изменением:</a:t>
            </a:r>
          </a:p>
          <a:p>
            <a:pPr indent="457200" algn="just">
              <a:lnSpc>
                <a:spcPct val="150000"/>
              </a:lnSpc>
            </a:pP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однодневного размер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843"/>
              </p:ext>
            </p:extLst>
          </p:nvPr>
        </p:nvGraphicFramePr>
        <p:xfrm>
          <a:off x="4106734" y="2361457"/>
          <a:ext cx="469852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2209680" imgH="304560" progId="Equation.DSMT4">
                  <p:embed/>
                </p:oleObj>
              </mc:Choice>
              <mc:Fallback>
                <p:oleObj name="Equation" r:id="rId3" imgW="2209680" imgH="304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734" y="2361457"/>
                        <a:ext cx="469852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26158" y="3048804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лительности пользования кредитом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даче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63796"/>
              </p:ext>
            </p:extLst>
          </p:nvPr>
        </p:nvGraphicFramePr>
        <p:xfrm>
          <a:off x="4092988" y="3726767"/>
          <a:ext cx="47741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2095200" imgH="291960" progId="Equation.DSMT4">
                  <p:embed/>
                </p:oleObj>
              </mc:Choice>
              <mc:Fallback>
                <p:oleObj name="Equation" r:id="rId5" imgW="2095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988" y="3726767"/>
                        <a:ext cx="4774130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23392" y="4581129"/>
            <a:ext cx="97210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выданных кредитов (остатков по кредитам) под влиянием двух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акторов:</a:t>
            </a:r>
            <a:endParaRPr lang="ru-RU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24859"/>
              </p:ext>
            </p:extLst>
          </p:nvPr>
        </p:nvGraphicFramePr>
        <p:xfrm>
          <a:off x="3730624" y="5932882"/>
          <a:ext cx="48402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2273040" imgH="304560" progId="Equation.DSMT4">
                  <p:embed/>
                </p:oleObj>
              </mc:Choice>
              <mc:Fallback>
                <p:oleObj name="Equation" r:id="rId7" imgW="227304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4" y="5932882"/>
                        <a:ext cx="4840288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87348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59395" y="144546"/>
            <a:ext cx="1144927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180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Статистические методы анализа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едита</a:t>
            </a:r>
          </a:p>
          <a:p>
            <a:pPr indent="457200" algn="just">
              <a:lnSpc>
                <a:spcPct val="150000"/>
              </a:lnSpc>
              <a:spcAft>
                <a:spcPts val="1800"/>
              </a:spcAft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ндексы 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редней длительности пользования кредитом по погашению: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еремен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остав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24000" y="-2840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20963"/>
              </p:ext>
            </p:extLst>
          </p:nvPr>
        </p:nvGraphicFramePr>
        <p:xfrm>
          <a:off x="4500940" y="1533533"/>
          <a:ext cx="459630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2565360" imgH="558720" progId="Equation.DSMT4">
                  <p:embed/>
                </p:oleObj>
              </mc:Choice>
              <mc:Fallback>
                <p:oleObj name="Equation" r:id="rId3" imgW="256536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40" y="1533533"/>
                        <a:ext cx="459630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63352" y="2321497"/>
            <a:ext cx="10945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удельный вес (структура) однодневного оборота кредита по погашению соответственно в базисном и отчетном периодах;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88120" y="3591650"/>
            <a:ext cx="350993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19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стоян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остав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524000" y="-28405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46261"/>
              </p:ext>
            </p:extLst>
          </p:nvPr>
        </p:nvGraphicFramePr>
        <p:xfrm>
          <a:off x="3803948" y="4048481"/>
          <a:ext cx="516016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2882880" imgH="558720" progId="Equation.DSMT4">
                  <p:embed/>
                </p:oleObj>
              </mc:Choice>
              <mc:Fallback>
                <p:oleObj name="Equation" r:id="rId5" imgW="28828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948" y="4048481"/>
                        <a:ext cx="516016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855840" y="5021137"/>
            <a:ext cx="3645100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1950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труктур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двиг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37815"/>
              </p:ext>
            </p:extLst>
          </p:nvPr>
        </p:nvGraphicFramePr>
        <p:xfrm>
          <a:off x="4295800" y="5535740"/>
          <a:ext cx="4176464" cy="98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2374560" imgH="558720" progId="Equation.DSMT4">
                  <p:embed/>
                </p:oleObj>
              </mc:Choice>
              <mc:Fallback>
                <p:oleObj name="Equation" r:id="rId7" imgW="23745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5535740"/>
                        <a:ext cx="4176464" cy="989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91344" y="125186"/>
            <a:ext cx="11305256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180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средней длительности пользования кредитом по погашению, обусловленное влиянием: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целом и длительности пользования кредитом, и структурой однодневного оборота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12076"/>
              </p:ext>
            </p:extLst>
          </p:nvPr>
        </p:nvGraphicFramePr>
        <p:xfrm>
          <a:off x="2855640" y="2400267"/>
          <a:ext cx="644166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3593880" imgH="558720" progId="Equation.DSMT4">
                  <p:embed/>
                </p:oleObj>
              </mc:Choice>
              <mc:Fallback>
                <p:oleObj name="Equation" r:id="rId3" imgW="359388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40" y="2400267"/>
                        <a:ext cx="6441665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9336" y="3290134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олько длительности пользования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м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4318"/>
              </p:ext>
            </p:extLst>
          </p:nvPr>
        </p:nvGraphicFramePr>
        <p:xfrm>
          <a:off x="3304164" y="3836438"/>
          <a:ext cx="5544615" cy="97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3187440" imgH="558720" progId="Equation.DSMT4">
                  <p:embed/>
                </p:oleObj>
              </mc:Choice>
              <mc:Fallback>
                <p:oleObj name="Equation" r:id="rId5" imgW="3187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164" y="3836438"/>
                        <a:ext cx="5544615" cy="976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91344" y="4924502"/>
            <a:ext cx="100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олько структурой однодневного оборота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43213"/>
              </p:ext>
            </p:extLst>
          </p:nvPr>
        </p:nvGraphicFramePr>
        <p:xfrm>
          <a:off x="3359696" y="5661248"/>
          <a:ext cx="5760640" cy="94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3441600" imgH="558720" progId="Equation.DSMT4">
                  <p:embed/>
                </p:oleObj>
              </mc:Choice>
              <mc:Fallback>
                <p:oleObj name="Equation" r:id="rId7" imgW="34416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5661248"/>
                        <a:ext cx="5760640" cy="941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69482" y="279934"/>
            <a:ext cx="10873208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240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ндексы среднего числа оборотов кредита по погашению: 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еремен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остав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89852"/>
              </p:ext>
            </p:extLst>
          </p:nvPr>
        </p:nvGraphicFramePr>
        <p:xfrm>
          <a:off x="2720168" y="1608019"/>
          <a:ext cx="710804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3466800" imgH="558720" progId="Equation.DSMT4">
                  <p:embed/>
                </p:oleObj>
              </mc:Choice>
              <mc:Fallback>
                <p:oleObj name="Equation" r:id="rId3" imgW="346680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168" y="1608019"/>
                        <a:ext cx="7108044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85922" y="2736682"/>
            <a:ext cx="360611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стоян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остав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92980"/>
              </p:ext>
            </p:extLst>
          </p:nvPr>
        </p:nvGraphicFramePr>
        <p:xfrm>
          <a:off x="4319903" y="3472027"/>
          <a:ext cx="361260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765080" imgH="558720" progId="Equation.DSMT4">
                  <p:embed/>
                </p:oleObj>
              </mc:Choice>
              <mc:Fallback>
                <p:oleObj name="Equation" r:id="rId5" imgW="17650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903" y="3472027"/>
                        <a:ext cx="3612605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32125" y="4600690"/>
            <a:ext cx="3725251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4132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труктур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двиг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40593"/>
              </p:ext>
            </p:extLst>
          </p:nvPr>
        </p:nvGraphicFramePr>
        <p:xfrm>
          <a:off x="4292140" y="5157192"/>
          <a:ext cx="396410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7" imgW="1942920" imgH="558720" progId="Equation.DSMT4">
                  <p:embed/>
                </p:oleObj>
              </mc:Choice>
              <mc:Fallback>
                <p:oleObj name="Equation" r:id="rId7" imgW="194292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140" y="5157192"/>
                        <a:ext cx="396410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5360" y="371072"/>
            <a:ext cx="116652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ы среднего числа оборотов кредита переменного состава, постоянного состава и структурных сдвигов могут быть рассчитаны с использованием удельных весов средних остатков кредита: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88465"/>
              </p:ext>
            </p:extLst>
          </p:nvPr>
        </p:nvGraphicFramePr>
        <p:xfrm>
          <a:off x="1343472" y="2420888"/>
          <a:ext cx="230669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990360" imgH="558720" progId="Equation.DSMT4">
                  <p:embed/>
                </p:oleObj>
              </mc:Choice>
              <mc:Fallback>
                <p:oleObj name="Equation" r:id="rId3" imgW="99036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72" y="2420888"/>
                        <a:ext cx="2306697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45321"/>
              </p:ext>
            </p:extLst>
          </p:nvPr>
        </p:nvGraphicFramePr>
        <p:xfrm>
          <a:off x="4809620" y="2425532"/>
          <a:ext cx="224079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965160" imgH="558720" progId="Equation.DSMT4">
                  <p:embed/>
                </p:oleObj>
              </mc:Choice>
              <mc:Fallback>
                <p:oleObj name="Equation" r:id="rId5" imgW="9651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620" y="2425532"/>
                        <a:ext cx="2240791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15059"/>
              </p:ext>
            </p:extLst>
          </p:nvPr>
        </p:nvGraphicFramePr>
        <p:xfrm>
          <a:off x="7824192" y="2420888"/>
          <a:ext cx="257032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1117440" imgH="558720" progId="Equation.DSMT4">
                  <p:embed/>
                </p:oleObj>
              </mc:Choice>
              <mc:Fallback>
                <p:oleObj name="Equation" r:id="rId7" imgW="111744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2420888"/>
                        <a:ext cx="2570320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79376" y="4445625"/>
            <a:ext cx="9505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заимосвязь индексов среднего числа оборот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55419"/>
              </p:ext>
            </p:extLst>
          </p:nvPr>
        </p:nvGraphicFramePr>
        <p:xfrm>
          <a:off x="5128858" y="5393831"/>
          <a:ext cx="20783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58" y="5393831"/>
                        <a:ext cx="2078300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84632" y="0"/>
            <a:ext cx="11593288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120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среднего числа оборотов кредита, обусловленное влиянием: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числа оборотов кредита и структурных сдвигов в средних ос­татка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31051"/>
              </p:ext>
            </p:extLst>
          </p:nvPr>
        </p:nvGraphicFramePr>
        <p:xfrm>
          <a:off x="3922336" y="1745133"/>
          <a:ext cx="423626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3" imgW="2539800" imgH="558720" progId="Equation.DSMT4">
                  <p:embed/>
                </p:oleObj>
              </mc:Choice>
              <mc:Fallback>
                <p:oleObj name="Equation" r:id="rId3" imgW="25398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36" y="1745133"/>
                        <a:ext cx="4236267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551384" y="2695873"/>
            <a:ext cx="3797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числа оборот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54477"/>
              </p:ext>
            </p:extLst>
          </p:nvPr>
        </p:nvGraphicFramePr>
        <p:xfrm>
          <a:off x="4432850" y="2695873"/>
          <a:ext cx="3744417" cy="99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5" imgW="2120760" imgH="558720" progId="Equation.DSMT4">
                  <p:embed/>
                </p:oleObj>
              </mc:Choice>
              <mc:Fallback>
                <p:oleObj name="Equation" r:id="rId5" imgW="212076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50" y="2695873"/>
                        <a:ext cx="3744417" cy="99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33512" y="3750840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труктурных сдвигов в средних остатка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53239"/>
              </p:ext>
            </p:extLst>
          </p:nvPr>
        </p:nvGraphicFramePr>
        <p:xfrm>
          <a:off x="5015880" y="4212505"/>
          <a:ext cx="411788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7" imgW="2298600" imgH="558720" progId="Equation.DSMT4">
                  <p:embed/>
                </p:oleObj>
              </mc:Choice>
              <mc:Fallback>
                <p:oleObj name="Equation" r:id="rId7" imgW="2298600" imgH="55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4212505"/>
                        <a:ext cx="4117881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35360" y="5108991"/>
            <a:ext cx="102251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среднего числа оборотов кредита под влиянием двух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акторов:</a:t>
            </a:r>
            <a:endParaRPr lang="ru-RU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47377"/>
              </p:ext>
            </p:extLst>
          </p:nvPr>
        </p:nvGraphicFramePr>
        <p:xfrm>
          <a:off x="4799504" y="5900700"/>
          <a:ext cx="304233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504" y="5900700"/>
                        <a:ext cx="304233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3" grpId="0"/>
      <p:bldP spid="1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5360" y="81946"/>
            <a:ext cx="115212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я анализа влияния факторов на средние остатки кредитов и оборот кредита по погашению используются агрегатные индексы и индексные системы агрегатных индексов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23392" y="1684705"/>
            <a:ext cx="10801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е остатки кредитов зависят от времени пользования кредитами по погашению и однодневного оборота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69032"/>
              </p:ext>
            </p:extLst>
          </p:nvPr>
        </p:nvGraphicFramePr>
        <p:xfrm>
          <a:off x="4852662" y="2783225"/>
          <a:ext cx="205462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1028520" imgH="291960" progId="Equation.DSMT4">
                  <p:embed/>
                </p:oleObj>
              </mc:Choice>
              <mc:Fallback>
                <p:oleObj name="Equation" r:id="rId3" imgW="102852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662" y="2783225"/>
                        <a:ext cx="205462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08952" y="3287329"/>
            <a:ext cx="9505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грегатный индекс средних остатк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99918"/>
              </p:ext>
            </p:extLst>
          </p:nvPr>
        </p:nvGraphicFramePr>
        <p:xfrm>
          <a:off x="4367808" y="3766182"/>
          <a:ext cx="29291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1523880" imgH="558720" progId="Equation.DSMT4">
                  <p:embed/>
                </p:oleObj>
              </mc:Choice>
              <mc:Fallback>
                <p:oleObj name="Equation" r:id="rId5" imgW="15238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3766182"/>
                        <a:ext cx="2929140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79376" y="4797153"/>
            <a:ext cx="98650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грегатный индекс средней длительности пользования кредитом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92803"/>
              </p:ext>
            </p:extLst>
          </p:nvPr>
        </p:nvGraphicFramePr>
        <p:xfrm>
          <a:off x="5087888" y="5475160"/>
          <a:ext cx="1584176" cy="105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7" imgW="850680" imgH="558720" progId="Equation.DSMT4">
                  <p:embed/>
                </p:oleObj>
              </mc:Choice>
              <mc:Fallback>
                <p:oleObj name="Equation" r:id="rId7" imgW="8506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5475160"/>
                        <a:ext cx="1584176" cy="1050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64244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176246"/>
            <a:ext cx="10873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грегатный индекс однодневного оборота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1835"/>
              </p:ext>
            </p:extLst>
          </p:nvPr>
        </p:nvGraphicFramePr>
        <p:xfrm>
          <a:off x="9884353" y="113758"/>
          <a:ext cx="164031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3" imgW="914400" imgH="558720" progId="Equation.DSMT4">
                  <p:embed/>
                </p:oleObj>
              </mc:Choice>
              <mc:Fallback>
                <p:oleObj name="Equation" r:id="rId3" imgW="91440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4353" y="113758"/>
                        <a:ext cx="1640318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61329" y="1059254"/>
            <a:ext cx="3404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заимосвязь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82633"/>
              </p:ext>
            </p:extLst>
          </p:nvPr>
        </p:nvGraphicFramePr>
        <p:xfrm>
          <a:off x="4522847" y="1093629"/>
          <a:ext cx="18275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847" y="1093629"/>
                        <a:ext cx="182751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861329" y="1859961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средних остатк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97335"/>
              </p:ext>
            </p:extLst>
          </p:nvPr>
        </p:nvGraphicFramePr>
        <p:xfrm>
          <a:off x="3791744" y="2454147"/>
          <a:ext cx="460371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7" imgW="2603160" imgH="291960" progId="Equation.DSMT4">
                  <p:embed/>
                </p:oleObj>
              </mc:Choice>
              <mc:Fallback>
                <p:oleObj name="Equation" r:id="rId7" imgW="26031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2454147"/>
                        <a:ext cx="4603711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35360" y="2974192"/>
            <a:ext cx="1108923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120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том числе под влиянием изменения: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редней длительности пользования кредитом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87799"/>
              </p:ext>
            </p:extLst>
          </p:nvPr>
        </p:nvGraphicFramePr>
        <p:xfrm>
          <a:off x="4223792" y="4322713"/>
          <a:ext cx="3312368" cy="50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4322713"/>
                        <a:ext cx="3312368" cy="506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51384" y="4772643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однодневного оборота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46133"/>
              </p:ext>
            </p:extLst>
          </p:nvPr>
        </p:nvGraphicFramePr>
        <p:xfrm>
          <a:off x="4346205" y="5294261"/>
          <a:ext cx="34947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Equation" r:id="rId11" imgW="1981080" imgH="291960" progId="Equation.DSMT4">
                  <p:embed/>
                </p:oleObj>
              </mc:Choice>
              <mc:Fallback>
                <p:oleObj name="Equation" r:id="rId11" imgW="198108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205" y="5294261"/>
                        <a:ext cx="349478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95400" y="567360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под влиянием дву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актор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99860"/>
              </p:ext>
            </p:extLst>
          </p:nvPr>
        </p:nvGraphicFramePr>
        <p:xfrm>
          <a:off x="4231241" y="6247758"/>
          <a:ext cx="34414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Equation" r:id="rId13" imgW="1879560" imgH="266400" progId="Equation.DSMT4">
                  <p:embed/>
                </p:oleObj>
              </mc:Choice>
              <mc:Fallback>
                <p:oleObj name="Equation" r:id="rId13" imgW="187956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241" y="6247758"/>
                        <a:ext cx="344148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 uiExpand="1" build="p"/>
      <p:bldP spid="16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126129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грегатный индекс оборота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8336"/>
              </p:ext>
            </p:extLst>
          </p:nvPr>
        </p:nvGraphicFramePr>
        <p:xfrm>
          <a:off x="4295801" y="620688"/>
          <a:ext cx="3761635" cy="124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3" imgW="1688760" imgH="558720" progId="Equation.DSMT4">
                  <p:embed/>
                </p:oleObj>
              </mc:Choice>
              <mc:Fallback>
                <p:oleObj name="Equation" r:id="rId3" imgW="168876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1" y="620688"/>
                        <a:ext cx="3761635" cy="1246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59886" y="1916199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грегатный индекс числа оборотов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53517"/>
              </p:ext>
            </p:extLst>
          </p:nvPr>
        </p:nvGraphicFramePr>
        <p:xfrm>
          <a:off x="5015881" y="2348880"/>
          <a:ext cx="2261207" cy="124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5" imgW="1028520" imgH="558720" progId="Equation.DSMT4">
                  <p:embed/>
                </p:oleObj>
              </mc:Choice>
              <mc:Fallback>
                <p:oleObj name="Equation" r:id="rId5" imgW="10285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2348880"/>
                        <a:ext cx="2261207" cy="1246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95400" y="3606980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грегатный индекс средних остатк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52209"/>
              </p:ext>
            </p:extLst>
          </p:nvPr>
        </p:nvGraphicFramePr>
        <p:xfrm>
          <a:off x="5015881" y="4270398"/>
          <a:ext cx="2641599" cy="124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7" imgW="1180800" imgH="558720" progId="Equation.DSMT4">
                  <p:embed/>
                </p:oleObj>
              </mc:Choice>
              <mc:Fallback>
                <p:oleObj name="Equation" r:id="rId7" imgW="11808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1" y="4270398"/>
                        <a:ext cx="2641599" cy="1246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158310" y="5443327"/>
            <a:ext cx="4442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ная система имеет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и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63537"/>
              </p:ext>
            </p:extLst>
          </p:nvPr>
        </p:nvGraphicFramePr>
        <p:xfrm>
          <a:off x="5591944" y="6056510"/>
          <a:ext cx="1944216" cy="61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6056510"/>
                        <a:ext cx="1944216" cy="612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C:\Users\grome\GOR_Documents\Учебно-метод. работа\Статистика\Статистика финансов\Лекции, презентации\Редакция (новая)\media\image4.png"/>
          <p:cNvPicPr/>
          <p:nvPr/>
        </p:nvPicPr>
        <p:blipFill>
          <a:blip r:embed="rId2" cstate="print">
            <a:lum bright="-43000" contrast="39000"/>
          </a:blip>
          <a:srcRect/>
          <a:stretch>
            <a:fillRect/>
          </a:stretch>
        </p:blipFill>
        <p:spPr bwMode="auto">
          <a:xfrm>
            <a:off x="2639616" y="188640"/>
            <a:ext cx="6840760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2207568" y="6066192"/>
            <a:ext cx="77048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исунок 1 ‑ Показатели выданных кредитов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59356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67408" y="164930"/>
            <a:ext cx="864096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120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оборота кредита по погашению под влиянием изменения: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а оборотов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524000" y="436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24903"/>
              </p:ext>
            </p:extLst>
          </p:nvPr>
        </p:nvGraphicFramePr>
        <p:xfrm>
          <a:off x="4079776" y="2075855"/>
          <a:ext cx="4105622" cy="5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3" imgW="2145960" imgH="291960" progId="Equation.DSMT4">
                  <p:embed/>
                </p:oleObj>
              </mc:Choice>
              <mc:Fallback>
                <p:oleObj name="Equation" r:id="rId3" imgW="214596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2075855"/>
                        <a:ext cx="4105622" cy="54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74654" y="3026817"/>
            <a:ext cx="4682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725488" algn="just"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х остатк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524000" y="436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09379"/>
              </p:ext>
            </p:extLst>
          </p:nvPr>
        </p:nvGraphicFramePr>
        <p:xfrm>
          <a:off x="4001698" y="3617640"/>
          <a:ext cx="4470567" cy="5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5" imgW="2336760" imgH="291960" progId="Equation.DSMT4">
                  <p:embed/>
                </p:oleObj>
              </mc:Choice>
              <mc:Fallback>
                <p:oleObj name="Equation" r:id="rId5" imgW="23367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698" y="3617640"/>
                        <a:ext cx="4470567" cy="54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380059" y="4636339"/>
            <a:ext cx="95050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бщее абсолютное изменение оборота кредита по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гашению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524000" y="436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45500"/>
              </p:ext>
            </p:extLst>
          </p:nvPr>
        </p:nvGraphicFramePr>
        <p:xfrm>
          <a:off x="3009840" y="5312913"/>
          <a:ext cx="6660232" cy="5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7" imgW="3479760" imgH="291960" progId="Equation.DSMT4">
                  <p:embed/>
                </p:oleObj>
              </mc:Choice>
              <mc:Fallback>
                <p:oleObj name="Equation" r:id="rId7" imgW="3479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840" y="5312913"/>
                        <a:ext cx="6660232" cy="54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27542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34661" y="276904"/>
            <a:ext cx="54846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днодневный размер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67136"/>
              </p:ext>
            </p:extLst>
          </p:nvPr>
        </p:nvGraphicFramePr>
        <p:xfrm>
          <a:off x="5447928" y="995244"/>
          <a:ext cx="1296144" cy="96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672840" imgH="495000" progId="Equation.DSMT4">
                  <p:embed/>
                </p:oleObj>
              </mc:Choice>
              <mc:Fallback>
                <p:oleObj name="Equation" r:id="rId3" imgW="67284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995244"/>
                        <a:ext cx="1296144" cy="96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15380" y="1919018"/>
            <a:ext cx="113052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размер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кредита (ссуды);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рок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кредита (срок пользования ссудой или продолжительность одного оборота при ус­ловии непрерывной оборачиваемости ссуды), дн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83432" y="3950787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оборотов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го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кредита (ссуды) по выдаче з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19523"/>
              </p:ext>
            </p:extLst>
          </p:nvPr>
        </p:nvGraphicFramePr>
        <p:xfrm>
          <a:off x="5087888" y="4767535"/>
          <a:ext cx="191929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939600" imgH="495000" progId="Equation.DSMT4">
                  <p:embed/>
                </p:oleObj>
              </mc:Choice>
              <mc:Fallback>
                <p:oleObj name="Equation" r:id="rId5" imgW="9396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4767535"/>
                        <a:ext cx="191929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775520" y="5775647"/>
            <a:ext cx="57654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продолжительность года, мес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82885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04072" y="97850"/>
            <a:ext cx="5655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овой оборот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кредита по выдаче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69685" y="559515"/>
            <a:ext cx="49192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ля краткосроч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16225"/>
              </p:ext>
            </p:extLst>
          </p:nvPr>
        </p:nvGraphicFramePr>
        <p:xfrm>
          <a:off x="6231708" y="424271"/>
          <a:ext cx="288862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422360" imgH="495000" progId="Equation.DSMT4">
                  <p:embed/>
                </p:oleObj>
              </mc:Choice>
              <mc:Fallback>
                <p:oleObj name="Equation" r:id="rId3" imgW="142236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708" y="424271"/>
                        <a:ext cx="2888628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88431" y="1552537"/>
            <a:ext cx="7344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ля среднесрочного и долгосроч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44984"/>
              </p:ext>
            </p:extLst>
          </p:nvPr>
        </p:nvGraphicFramePr>
        <p:xfrm>
          <a:off x="8033247" y="1544772"/>
          <a:ext cx="22502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1180800" imgH="495000" progId="Equation.DSMT4">
                  <p:embed/>
                </p:oleObj>
              </mc:Choice>
              <mc:Fallback>
                <p:oleObj name="Equation" r:id="rId5" imgW="11808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247" y="1544772"/>
                        <a:ext cx="225025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63352" y="2705522"/>
            <a:ext cx="9505056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овая процентная ставка за пользовани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-м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кредитом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77969" y="3485747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ри предоставлении кредита на один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99956"/>
              </p:ext>
            </p:extLst>
          </p:nvPr>
        </p:nvGraphicFramePr>
        <p:xfrm>
          <a:off x="6888088" y="3441392"/>
          <a:ext cx="936104" cy="85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7" imgW="545760" imgH="495000" progId="Equation.DSMT4">
                  <p:embed/>
                </p:oleObj>
              </mc:Choice>
              <mc:Fallback>
                <p:oleObj name="Equation" r:id="rId7" imgW="5457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441392"/>
                        <a:ext cx="936104" cy="853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47833" y="4442166"/>
            <a:ext cx="10116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ри предоставлении кредита на срок меньше или больше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124685"/>
              </p:ext>
            </p:extLst>
          </p:nvPr>
        </p:nvGraphicFramePr>
        <p:xfrm>
          <a:off x="4727848" y="5023542"/>
          <a:ext cx="141246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9" imgW="799920" imgH="495000" progId="Equation.DSMT4">
                  <p:embed/>
                </p:oleObj>
              </mc:Choice>
              <mc:Fallback>
                <p:oleObj name="Equation" r:id="rId9" imgW="79992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5023542"/>
                        <a:ext cx="1412465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1127448" y="5781957"/>
            <a:ext cx="9433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валовой доход банка за пользование i-м кредитом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/>
      <p:bldP spid="12" grpId="0"/>
      <p:bldP spid="1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04488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07368" y="164433"/>
            <a:ext cx="110892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й размер кредита (без учета числа оборотов за год) рассчитывается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ормуле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00257"/>
              </p:ext>
            </p:extLst>
          </p:nvPr>
        </p:nvGraphicFramePr>
        <p:xfrm>
          <a:off x="4943872" y="930385"/>
          <a:ext cx="181240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3" imgW="939600" imgH="558720" progId="Equation.DSMT4">
                  <p:embed/>
                </p:oleObj>
              </mc:Choice>
              <mc:Fallback>
                <p:oleObj name="Equation" r:id="rId3" imgW="93960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930385"/>
                        <a:ext cx="1812405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63352" y="1968535"/>
            <a:ext cx="115212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й срок пользования ссудами по выдаче, т. е. время, в течение которого все ссуды оборачиваются один раз, определяется как отношение суммарного размера ссуды за один оборот к суммарному размеру ссуды 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ень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015176"/>
              </p:ext>
            </p:extLst>
          </p:nvPr>
        </p:nvGraphicFramePr>
        <p:xfrm>
          <a:off x="4727848" y="3686392"/>
          <a:ext cx="280831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5" imgW="1485720" imgH="685800" progId="Equation.DSMT4">
                  <p:embed/>
                </p:oleObj>
              </mc:Choice>
              <mc:Fallback>
                <p:oleObj name="Equation" r:id="rId5" imgW="14857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3686392"/>
                        <a:ext cx="2808312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91344" y="4872180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ее число оборотов кредита по выдаче з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56957"/>
              </p:ext>
            </p:extLst>
          </p:nvPr>
        </p:nvGraphicFramePr>
        <p:xfrm>
          <a:off x="3434998" y="5468184"/>
          <a:ext cx="1861132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7" imgW="914400" imgH="495000" progId="Equation.DSMT4">
                  <p:embed/>
                </p:oleObj>
              </mc:Choice>
              <mc:Fallback>
                <p:oleObj name="Equation" r:id="rId7" imgW="9144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998" y="5468184"/>
                        <a:ext cx="1861132" cy="10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96285"/>
              </p:ext>
            </p:extLst>
          </p:nvPr>
        </p:nvGraphicFramePr>
        <p:xfrm>
          <a:off x="6312024" y="5418689"/>
          <a:ext cx="2088232" cy="116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9" imgW="1015920" imgH="558720" progId="Equation.DSMT4">
                  <p:embed/>
                </p:oleObj>
              </mc:Choice>
              <mc:Fallback>
                <p:oleObj name="Equation" r:id="rId9" imgW="101592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5418689"/>
                        <a:ext cx="2088232" cy="1162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51384" y="352770"/>
            <a:ext cx="8568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яя годовая процентная ставка:</a:t>
            </a: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ри одинаковой длительности пользования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ми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88049"/>
              </p:ext>
            </p:extLst>
          </p:nvPr>
        </p:nvGraphicFramePr>
        <p:xfrm>
          <a:off x="4823676" y="2307778"/>
          <a:ext cx="173917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901440" imgH="558720" progId="Equation.DSMT4">
                  <p:embed/>
                </p:oleObj>
              </mc:Choice>
              <mc:Fallback>
                <p:oleObj name="Equation" r:id="rId3" imgW="90144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76" y="2307778"/>
                        <a:ext cx="1739176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01488" y="3546376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ри различной длительности пользования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ами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093988"/>
              </p:ext>
            </p:extLst>
          </p:nvPr>
        </p:nvGraphicFramePr>
        <p:xfrm>
          <a:off x="4531372" y="4509120"/>
          <a:ext cx="232378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1130040" imgH="558720" progId="Equation.DSMT4">
                  <p:embed/>
                </p:oleObj>
              </mc:Choice>
              <mc:Fallback>
                <p:oleObj name="Equation" r:id="rId5" imgW="11300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372" y="4509120"/>
                        <a:ext cx="2323783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328248" y="6331878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image15"/>
          <p:cNvPicPr/>
          <p:nvPr/>
        </p:nvPicPr>
        <p:blipFill>
          <a:blip r:embed="rId2" cstate="print">
            <a:lum bright="-24000" contrast="-2000"/>
          </a:blip>
          <a:srcRect/>
          <a:stretch>
            <a:fillRect/>
          </a:stretch>
        </p:blipFill>
        <p:spPr bwMode="auto">
          <a:xfrm>
            <a:off x="3215680" y="116632"/>
            <a:ext cx="5976664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847528" y="6172427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исунок 2 ‑ Показатели погашенных кредитов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1168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9376" y="188641"/>
            <a:ext cx="11161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одовой оборот кредита по погашению (оборот по возврату кредита за год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22673"/>
              </p:ext>
            </p:extLst>
          </p:nvPr>
        </p:nvGraphicFramePr>
        <p:xfrm>
          <a:off x="5231904" y="1052736"/>
          <a:ext cx="1512168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799920" imgH="291960" progId="Equation.DSMT4">
                  <p:embed/>
                </p:oleObj>
              </mc:Choice>
              <mc:Fallback>
                <p:oleObj name="Equation" r:id="rId3" imgW="79992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1052736"/>
                        <a:ext cx="1512168" cy="533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62112" y="1750573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днодневный оборот кредита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25701"/>
              </p:ext>
            </p:extLst>
          </p:nvPr>
        </p:nvGraphicFramePr>
        <p:xfrm>
          <a:off x="4799856" y="2348880"/>
          <a:ext cx="225025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1180800" imgH="533160" progId="Equation.DSMT4">
                  <p:embed/>
                </p:oleObj>
              </mc:Choice>
              <mc:Fallback>
                <p:oleObj name="Equation" r:id="rId5" imgW="11808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2348880"/>
                        <a:ext cx="225025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767408" y="3236784"/>
            <a:ext cx="105131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величина погашенного кредита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вида ил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субъекта кредитования; </a:t>
            </a:r>
          </a:p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календарная продолжительность года, дн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79376" y="4851286"/>
            <a:ext cx="99371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днодневный оборот кредита i-го вида или i-го субъекта кредитования п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гашению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62785"/>
              </p:ext>
            </p:extLst>
          </p:nvPr>
        </p:nvGraphicFramePr>
        <p:xfrm>
          <a:off x="5523744" y="5641141"/>
          <a:ext cx="1224136" cy="96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7" imgW="634680" imgH="495000" progId="Equation.DSMT4">
                  <p:embed/>
                </p:oleObj>
              </mc:Choice>
              <mc:Fallback>
                <p:oleObj name="Equation" r:id="rId7" imgW="63468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744" y="5641141"/>
                        <a:ext cx="1224136" cy="964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5</TotalTime>
  <Words>1284</Words>
  <Application>Microsoft Office PowerPoint</Application>
  <PresentationFormat>Широкоэкранный</PresentationFormat>
  <Paragraphs>173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7" baseType="lpstr">
      <vt:lpstr>Arial</vt:lpstr>
      <vt:lpstr>Calibri</vt:lpstr>
      <vt:lpstr>Calibri Light</vt:lpstr>
      <vt:lpstr>Times New Roman</vt:lpstr>
      <vt:lpstr>Wingdings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Нелли</cp:lastModifiedBy>
  <cp:revision>147</cp:revision>
  <dcterms:created xsi:type="dcterms:W3CDTF">2004-02-20T08:27:47Z</dcterms:created>
  <dcterms:modified xsi:type="dcterms:W3CDTF">2023-02-10T08:50:25Z</dcterms:modified>
</cp:coreProperties>
</file>